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67C9" w:rsidRPr="00DB5656" w:rsidRDefault="00F667C9" w:rsidP="00F667C9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667C9" w:rsidRPr="00DB5656" w:rsidRDefault="00F667C9" w:rsidP="00F667C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65pt;height:3.75pt" o:ole="">
            <v:imagedata r:id="rId8" o:title=""/>
          </v:shape>
          <o:OLEObject Type="Embed" ProgID="Word.Picture.8" ShapeID="_x0000_i1025" DrawAspect="Content" ObjectID="_1762347155" r:id="rId9"/>
        </w:object>
      </w:r>
    </w:p>
    <w:p w:rsidR="00F667C9" w:rsidRPr="00DB5656" w:rsidRDefault="00F667C9" w:rsidP="00AD7D4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667C9" w:rsidRPr="00DB5656" w:rsidRDefault="00F667C9" w:rsidP="00AD7D45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667C9" w:rsidRPr="00DB5656" w:rsidRDefault="00F667C9" w:rsidP="00AD7D45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67C9" w:rsidRPr="00DB5656" w:rsidRDefault="00F667C9" w:rsidP="00AD7D4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667C9" w:rsidRPr="00DB5656" w:rsidRDefault="00F667C9" w:rsidP="00F667C9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667C9" w:rsidRPr="00DB5656" w:rsidRDefault="00F667C9" w:rsidP="00F667C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667C9" w:rsidRPr="00DB5656" w:rsidRDefault="00F667C9" w:rsidP="00AD7D4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667C9" w:rsidRPr="00DB5656" w:rsidRDefault="00F667C9" w:rsidP="00F667C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667C9" w:rsidRPr="00DB5656" w:rsidRDefault="00F667C9" w:rsidP="00AD7D45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667C9" w:rsidRPr="00DB5656" w:rsidRDefault="00F667C9" w:rsidP="00AD7D45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667C9" w:rsidRPr="00DB5656" w:rsidRDefault="00F667C9" w:rsidP="00AD7D4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667C9" w:rsidRPr="00DB5656" w:rsidRDefault="00F667C9" w:rsidP="00F667C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667C9" w:rsidRPr="00DB5656" w:rsidRDefault="00F667C9" w:rsidP="00F667C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667C9" w:rsidRPr="00DB5656" w:rsidRDefault="00F667C9" w:rsidP="00AD7D4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667C9" w:rsidRPr="00DB5656" w:rsidRDefault="00F667C9" w:rsidP="00F667C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667C9" w:rsidRPr="00DB5656" w:rsidRDefault="005A55D3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667C9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667C9" w:rsidRPr="00DB5656" w:rsidRDefault="00F667C9" w:rsidP="00F667C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7C9" w:rsidRPr="00DB5656" w:rsidRDefault="00F667C9" w:rsidP="00F667C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667C9" w:rsidRPr="00DB5656" w:rsidRDefault="00F667C9" w:rsidP="00F667C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667C9" w:rsidRPr="00DB5656" w:rsidRDefault="00F667C9" w:rsidP="00F667C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667C9" w:rsidRPr="00DB5656" w:rsidRDefault="00F667C9" w:rsidP="00F667C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67C9" w:rsidRPr="00DB5656" w:rsidRDefault="00F667C9" w:rsidP="00F667C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667C9" w:rsidRPr="00DB5656" w:rsidRDefault="00F667C9" w:rsidP="00F667C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667C9" w:rsidRPr="00DB5656" w:rsidRDefault="00F667C9" w:rsidP="00AD7D45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715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667C9" w:rsidRPr="00DB5656" w:rsidRDefault="00F667C9" w:rsidP="00F667C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667C9" w:rsidRPr="00DB5656" w:rsidRDefault="00F667C9" w:rsidP="00F667C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667C9" w:rsidRPr="00DB5656" w:rsidRDefault="00F667C9" w:rsidP="00F667C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667C9" w:rsidRPr="00DB5656" w:rsidRDefault="00F667C9" w:rsidP="00F667C9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67C9" w:rsidRPr="00DB5656" w:rsidRDefault="00F667C9" w:rsidP="00AD7D45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667C9" w:rsidRPr="00DB5656" w:rsidRDefault="00F667C9" w:rsidP="00F667C9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667C9" w:rsidRPr="00DB5656" w:rsidRDefault="00F667C9" w:rsidP="00F667C9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667C9" w:rsidRPr="00DB5656" w:rsidRDefault="00F667C9" w:rsidP="00F667C9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667C9" w:rsidRPr="00DB5656" w:rsidRDefault="00F667C9" w:rsidP="00AD7D45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667C9" w:rsidRPr="00DB5656" w:rsidTr="00AD7D45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667C9" w:rsidRPr="00DB5656" w:rsidTr="00AD7D45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67C9" w:rsidRPr="00DB5656" w:rsidTr="00AD7D45">
        <w:trPr>
          <w:trHeight w:val="340"/>
          <w:jc w:val="center"/>
        </w:trPr>
        <w:tc>
          <w:tcPr>
            <w:tcW w:w="79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67C9" w:rsidRPr="00DB5656" w:rsidTr="00AD7D45">
        <w:trPr>
          <w:trHeight w:val="340"/>
          <w:jc w:val="center"/>
        </w:trPr>
        <w:tc>
          <w:tcPr>
            <w:tcW w:w="79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67C9" w:rsidRPr="00DB5656" w:rsidTr="00AD7D45">
        <w:trPr>
          <w:trHeight w:val="340"/>
          <w:jc w:val="center"/>
        </w:trPr>
        <w:tc>
          <w:tcPr>
            <w:tcW w:w="79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67C9" w:rsidRPr="00DB5656" w:rsidTr="00AD7D45">
        <w:trPr>
          <w:trHeight w:val="340"/>
          <w:jc w:val="center"/>
        </w:trPr>
        <w:tc>
          <w:tcPr>
            <w:tcW w:w="79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67C9" w:rsidRPr="00DB5656" w:rsidTr="00AD7D45">
        <w:trPr>
          <w:trHeight w:val="340"/>
          <w:jc w:val="center"/>
        </w:trPr>
        <w:tc>
          <w:tcPr>
            <w:tcW w:w="79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67C9" w:rsidRPr="00DB5656" w:rsidTr="00AD7D45">
        <w:trPr>
          <w:trHeight w:val="340"/>
          <w:jc w:val="center"/>
        </w:trPr>
        <w:tc>
          <w:tcPr>
            <w:tcW w:w="79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67C9" w:rsidRPr="00DB5656" w:rsidRDefault="00F667C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667C9" w:rsidRPr="00DB5656" w:rsidRDefault="00F667C9" w:rsidP="00AD7D4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667C9" w:rsidRPr="00DB5656" w:rsidRDefault="00F667C9" w:rsidP="00AD7D4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667C9" w:rsidRPr="00DB5656" w:rsidRDefault="00F667C9" w:rsidP="00F667C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667C9" w:rsidRPr="00DB5656" w:rsidRDefault="00F667C9" w:rsidP="00AD7D45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AD7D45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AD7D45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667C9" w:rsidRPr="00DB5656" w:rsidRDefault="00F667C9" w:rsidP="00AD7D4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667C9" w:rsidRDefault="00F667C9" w:rsidP="005A55D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667C9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6BCC" w:rsidRDefault="00356BCC">
      <w:r>
        <w:separator/>
      </w:r>
    </w:p>
  </w:endnote>
  <w:endnote w:type="continuationSeparator" w:id="1">
    <w:p w:rsidR="00356BCC" w:rsidRDefault="00356B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23DA" w:rsidRDefault="009B23DA" w:rsidP="009B23D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B23D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B23DA" w:rsidRPr="001D5E8F" w:rsidRDefault="002A63E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B23DA" w:rsidRPr="001D5E8F" w:rsidRDefault="005A55D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B23D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D7D45" w:rsidRPr="00AD7D4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B23DA" w:rsidRPr="00D170FE" w:rsidRDefault="009B23D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B23D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现代管理</w:t>
          </w:r>
        </w:p>
      </w:tc>
    </w:tr>
  </w:tbl>
  <w:p w:rsidR="00C23102" w:rsidRPr="009B23DA" w:rsidRDefault="00C23102" w:rsidP="009B23D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23DA" w:rsidRDefault="009B23DA" w:rsidP="009B23D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B23D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B23DA" w:rsidRPr="001D5E8F" w:rsidRDefault="002A63E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B23DA" w:rsidRPr="001D5E8F" w:rsidRDefault="005A55D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B23D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D7D45" w:rsidRPr="00AD7D4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B23DA" w:rsidRPr="00D170FE" w:rsidRDefault="009B23D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B23D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现代管理</w:t>
          </w:r>
        </w:p>
      </w:tc>
    </w:tr>
  </w:tbl>
  <w:p w:rsidR="00C23102" w:rsidRPr="009B23DA" w:rsidRDefault="00C23102" w:rsidP="009B23D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0684" w:rsidRPr="00BB5218" w:rsidRDefault="00B97A60" w:rsidP="009C068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820049" w:rsidRPr="00637FF0">
      <w:rPr>
        <w:rFonts w:ascii="Calibri" w:hAnsi="Calibri" w:cs="Calibri" w:hint="eastAsia"/>
        <w:bCs/>
        <w:noProof/>
        <w:lang w:eastAsia="zh-CN"/>
      </w:rPr>
      <w:t>现代管理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E0FBA">
      <w:rPr>
        <w:rFonts w:ascii="Calibri" w:hAnsi="Calibri" w:cs="Calibri" w:hint="eastAsia"/>
        <w:bCs/>
        <w:snapToGrid w:val="0"/>
        <w:lang w:eastAsia="zh-CN"/>
      </w:rPr>
      <w:t>2</w:t>
    </w:r>
    <w:r w:rsidR="002A63E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A63E3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A63E3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6BCC" w:rsidRDefault="00356BCC">
      <w:r>
        <w:separator/>
      </w:r>
    </w:p>
  </w:footnote>
  <w:footnote w:type="continuationSeparator" w:id="1">
    <w:p w:rsidR="00356BCC" w:rsidRDefault="00356BC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A55D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A55D3" w:rsidP="00BA49E8">
    <w:pPr>
      <w:ind w:right="1560"/>
      <w:rPr>
        <w:caps/>
        <w:color w:val="31849B" w:themeColor="accent5" w:themeShade="BF"/>
        <w:lang w:eastAsia="zh-CN"/>
      </w:rPr>
    </w:pPr>
    <w:r w:rsidRPr="005A55D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46BD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244F0">
      <w:rPr>
        <w:rFonts w:ascii="Calibri" w:hAnsi="Calibri" w:cs="Calibri"/>
        <w:b/>
        <w:bCs/>
        <w:noProof/>
        <w:sz w:val="18"/>
        <w:szCs w:val="18"/>
        <w:lang w:eastAsia="zh-CN"/>
      </w:rPr>
      <w:t>Modern Management</w:t>
    </w:r>
    <w:r w:rsidRPr="003244F0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3244F0">
      <w:rPr>
        <w:rFonts w:ascii="Calibri" w:hAnsi="Calibri" w:cs="Calibri" w:hint="eastAsia"/>
        <w:b/>
        <w:bCs/>
        <w:noProof/>
        <w:sz w:val="18"/>
        <w:szCs w:val="18"/>
        <w:lang w:eastAsia="zh-CN"/>
      </w:rPr>
      <w:t>现代管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8616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A63E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8616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A63E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A55D3">
      <w:rPr>
        <w:rFonts w:asciiTheme="minorHAnsi" w:hAnsiTheme="minorHAnsi"/>
        <w:sz w:val="18"/>
        <w:szCs w:val="18"/>
      </w:rPr>
      <w:fldChar w:fldCharType="begin"/>
    </w:r>
    <w:r w:rsidR="007625F8">
      <w:rPr>
        <w:rFonts w:asciiTheme="minorHAnsi" w:hAnsiTheme="minorHAnsi"/>
        <w:sz w:val="18"/>
        <w:szCs w:val="18"/>
      </w:rPr>
      <w:instrText xml:space="preserve"> HYPERLINK "</w:instrText>
    </w:r>
    <w:r w:rsidR="007625F8" w:rsidRPr="007625F8">
      <w:rPr>
        <w:rFonts w:asciiTheme="minorHAnsi" w:hAnsiTheme="minorHAnsi"/>
        <w:sz w:val="18"/>
        <w:szCs w:val="18"/>
      </w:rPr>
      <w:instrText>http</w:instrText>
    </w:r>
    <w:r w:rsidR="007625F8" w:rsidRPr="007625F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625F8" w:rsidRPr="007625F8">
      <w:rPr>
        <w:rFonts w:asciiTheme="minorHAnsi" w:hAnsiTheme="minorHAnsi"/>
        <w:sz w:val="18"/>
        <w:szCs w:val="18"/>
      </w:rPr>
      <w:instrText>://www.hanspub.org/journal/</w:instrText>
    </w:r>
    <w:r w:rsidR="007625F8" w:rsidRPr="007625F8">
      <w:rPr>
        <w:rFonts w:asciiTheme="minorHAnsi" w:hAnsiTheme="minorHAnsi"/>
        <w:sz w:val="18"/>
        <w:szCs w:val="18"/>
        <w:lang w:eastAsia="zh-CN"/>
      </w:rPr>
      <w:instrText>mm</w:instrText>
    </w:r>
    <w:r w:rsidR="007625F8">
      <w:rPr>
        <w:rFonts w:asciiTheme="minorHAnsi" w:hAnsiTheme="minorHAnsi"/>
        <w:sz w:val="18"/>
        <w:szCs w:val="18"/>
      </w:rPr>
      <w:instrText xml:space="preserve">" </w:instrText>
    </w:r>
    <w:r w:rsidR="005A55D3">
      <w:rPr>
        <w:rFonts w:asciiTheme="minorHAnsi" w:hAnsiTheme="minorHAnsi"/>
        <w:sz w:val="18"/>
        <w:szCs w:val="18"/>
      </w:rPr>
      <w:fldChar w:fldCharType="separate"/>
    </w:r>
    <w:r w:rsidR="007625F8" w:rsidRPr="00E110B1">
      <w:rPr>
        <w:rStyle w:val="a3"/>
        <w:rFonts w:asciiTheme="minorHAnsi" w:hAnsiTheme="minorHAnsi"/>
        <w:sz w:val="18"/>
        <w:szCs w:val="18"/>
      </w:rPr>
      <w:t>http</w:t>
    </w:r>
    <w:r w:rsidR="007625F8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625F8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625F8" w:rsidRPr="00E110B1">
      <w:rPr>
        <w:rStyle w:val="a3"/>
        <w:rFonts w:asciiTheme="minorHAnsi" w:hAnsiTheme="minorHAnsi"/>
        <w:sz w:val="18"/>
        <w:szCs w:val="18"/>
        <w:lang w:eastAsia="zh-CN"/>
      </w:rPr>
      <w:t>mm</w:t>
    </w:r>
    <w:r w:rsidR="005A55D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A55D3" w:rsidP="00AD7D45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A63E3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83B"/>
    <w:rsid w:val="00016D38"/>
    <w:rsid w:val="000212A0"/>
    <w:rsid w:val="0002163C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C64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193F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E39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FBA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1D33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2F01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1246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4EA9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66F0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DDE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563D"/>
    <w:rsid w:val="0027040B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63E3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6BCC"/>
    <w:rsid w:val="00357DCA"/>
    <w:rsid w:val="003613B4"/>
    <w:rsid w:val="0036163E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16A"/>
    <w:rsid w:val="00386564"/>
    <w:rsid w:val="0039071E"/>
    <w:rsid w:val="00390AA5"/>
    <w:rsid w:val="003911EC"/>
    <w:rsid w:val="003915D4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4B8E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8772C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B7920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4E8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5D3"/>
    <w:rsid w:val="005A5E20"/>
    <w:rsid w:val="005A6794"/>
    <w:rsid w:val="005A712D"/>
    <w:rsid w:val="005A79FE"/>
    <w:rsid w:val="005A7B48"/>
    <w:rsid w:val="005B0D9D"/>
    <w:rsid w:val="005B3EE2"/>
    <w:rsid w:val="005B3EFA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0E18"/>
    <w:rsid w:val="005E16F3"/>
    <w:rsid w:val="005E2C1A"/>
    <w:rsid w:val="005E5A03"/>
    <w:rsid w:val="005E6368"/>
    <w:rsid w:val="005E69D2"/>
    <w:rsid w:val="005E70A2"/>
    <w:rsid w:val="005E7E08"/>
    <w:rsid w:val="005F0823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02B"/>
    <w:rsid w:val="00651E49"/>
    <w:rsid w:val="006538D0"/>
    <w:rsid w:val="006549B8"/>
    <w:rsid w:val="00654E6D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6B11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764"/>
    <w:rsid w:val="006D2A3C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5F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757DE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64E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8E6"/>
    <w:rsid w:val="007F2F9B"/>
    <w:rsid w:val="007F4030"/>
    <w:rsid w:val="007F4E14"/>
    <w:rsid w:val="007F5332"/>
    <w:rsid w:val="007F641B"/>
    <w:rsid w:val="00800744"/>
    <w:rsid w:val="00801A77"/>
    <w:rsid w:val="00801CCC"/>
    <w:rsid w:val="00801FA0"/>
    <w:rsid w:val="00804863"/>
    <w:rsid w:val="00805777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16D"/>
    <w:rsid w:val="00843E2C"/>
    <w:rsid w:val="008440C2"/>
    <w:rsid w:val="00847741"/>
    <w:rsid w:val="008513F3"/>
    <w:rsid w:val="008526A2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5B51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0F89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8B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3DA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6CF5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2FF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C7A90"/>
    <w:rsid w:val="00AD111E"/>
    <w:rsid w:val="00AD1918"/>
    <w:rsid w:val="00AD1977"/>
    <w:rsid w:val="00AD225F"/>
    <w:rsid w:val="00AD3880"/>
    <w:rsid w:val="00AD3CF2"/>
    <w:rsid w:val="00AD4E56"/>
    <w:rsid w:val="00AD541D"/>
    <w:rsid w:val="00AD55B0"/>
    <w:rsid w:val="00AD7684"/>
    <w:rsid w:val="00AD7D45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0ED7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65C44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30D5"/>
    <w:rsid w:val="00B94372"/>
    <w:rsid w:val="00B94678"/>
    <w:rsid w:val="00B94A5C"/>
    <w:rsid w:val="00B95767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05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863DE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E056E"/>
    <w:rsid w:val="00CE0608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2E20"/>
    <w:rsid w:val="00E039B6"/>
    <w:rsid w:val="00E03EAD"/>
    <w:rsid w:val="00E0500F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0B1F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45E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1E53"/>
    <w:rsid w:val="00F32909"/>
    <w:rsid w:val="00F359D6"/>
    <w:rsid w:val="00F42403"/>
    <w:rsid w:val="00F44808"/>
    <w:rsid w:val="00F45931"/>
    <w:rsid w:val="00F4595B"/>
    <w:rsid w:val="00F46036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67C9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6410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m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B586CD-1086-48C6-A9CE-A0D2F4F1B2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99</cp:revision>
  <cp:lastPrinted>2013-11-05T03:48:00Z</cp:lastPrinted>
  <dcterms:created xsi:type="dcterms:W3CDTF">2016-08-11T02:17:00Z</dcterms:created>
  <dcterms:modified xsi:type="dcterms:W3CDTF">2023-11-24T07:04:00Z</dcterms:modified>
</cp:coreProperties>
</file>